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75D23ED" w14:textId="6795F46C" w:rsidR="0085444D" w:rsidRDefault="00833F7D" w:rsidP="00833F7D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ECEAEA5" wp14:editId="39C68279">
                <wp:simplePos x="0" y="0"/>
                <wp:positionH relativeFrom="column">
                  <wp:posOffset>2863850</wp:posOffset>
                </wp:positionH>
                <wp:positionV relativeFrom="paragraph">
                  <wp:posOffset>2343150</wp:posOffset>
                </wp:positionV>
                <wp:extent cx="215900" cy="819150"/>
                <wp:effectExtent l="0" t="0" r="0" b="15875"/>
                <wp:wrapNone/>
                <wp:docPr id="7" name="Oval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15900" cy="81915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2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2489379E" id="Oval 7" o:spid="_x0000_s1026" style="position:absolute;margin-left:225.5pt;margin-top:184.5pt;width:17pt;height:64.5pt;rotation:90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" filled="f" strokecolor="red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3ACB22D" wp14:editId="226A6AF5">
                <wp:simplePos x="0" y="0"/>
                <wp:positionH relativeFrom="column">
                  <wp:posOffset>3061970</wp:posOffset>
                </wp:positionH>
                <wp:positionV relativeFrom="paragraph">
                  <wp:posOffset>2131695</wp:posOffset>
                </wp:positionV>
                <wp:extent cx="215900" cy="819150"/>
                <wp:effectExtent l="0" t="0" r="12700" b="19050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5900" cy="81915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2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00FE61C1" id="Oval 6" o:spid="_x0000_s1026" style="position:absolute;margin-left:241.1pt;margin-top:167.85pt;width:17pt;height:64.5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" filled="f" strokecolor="red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76E85FD" wp14:editId="01FAA272">
                <wp:simplePos x="0" y="0"/>
                <wp:positionH relativeFrom="column">
                  <wp:posOffset>2863850</wp:posOffset>
                </wp:positionH>
                <wp:positionV relativeFrom="paragraph">
                  <wp:posOffset>1022350</wp:posOffset>
                </wp:positionV>
                <wp:extent cx="215900" cy="819150"/>
                <wp:effectExtent l="0" t="0" r="0" b="15875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15900" cy="81915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2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13B3A4DE" id="Oval 5" o:spid="_x0000_s1026" style="position:absolute;margin-left:225.5pt;margin-top:80.5pt;width:17pt;height:64.5pt;rotation:90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" filled="f" strokecolor="red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ED42A42" wp14:editId="417AC6FC">
                <wp:simplePos x="0" y="0"/>
                <wp:positionH relativeFrom="column">
                  <wp:posOffset>2865120</wp:posOffset>
                </wp:positionH>
                <wp:positionV relativeFrom="paragraph">
                  <wp:posOffset>1008380</wp:posOffset>
                </wp:positionV>
                <wp:extent cx="215900" cy="819150"/>
                <wp:effectExtent l="0" t="0" r="12700" b="19050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5900" cy="81915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2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5F366FE7" id="Oval 4" o:spid="_x0000_s1026" style="position:absolute;margin-left:225.6pt;margin-top:79.4pt;width:17pt;height:64.5pt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" filled="f" strokecolor="red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7A3ED1E" wp14:editId="58B05352">
                <wp:simplePos x="0" y="0"/>
                <wp:positionH relativeFrom="column">
                  <wp:posOffset>2863850</wp:posOffset>
                </wp:positionH>
                <wp:positionV relativeFrom="paragraph">
                  <wp:posOffset>-292100</wp:posOffset>
                </wp:positionV>
                <wp:extent cx="215900" cy="819150"/>
                <wp:effectExtent l="0" t="0" r="0" b="15875"/>
                <wp:wrapNone/>
                <wp:docPr id="3" name="Ova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15900" cy="81915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2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48E2720A" id="Oval 3" o:spid="_x0000_s1026" style="position:absolute;margin-left:225.5pt;margin-top:-23pt;width:17pt;height:64.5pt;rotation:90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" filled="f" strokecolor="red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9505503" wp14:editId="5A6813C4">
                <wp:simplePos x="0" y="0"/>
                <wp:positionH relativeFrom="column">
                  <wp:posOffset>2647950</wp:posOffset>
                </wp:positionH>
                <wp:positionV relativeFrom="paragraph">
                  <wp:posOffset>-50800</wp:posOffset>
                </wp:positionV>
                <wp:extent cx="215900" cy="819150"/>
                <wp:effectExtent l="0" t="0" r="12700" b="19050"/>
                <wp:wrapNone/>
                <wp:docPr id="2" name="Ova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5900" cy="81915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2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6630276E" id="Oval 2" o:spid="_x0000_s1026" style="position:absolute;margin-left:208.5pt;margin-top:-4pt;width:17pt;height:64.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" filled="f" strokecolor="red"/>
            </w:pict>
          </mc:Fallback>
        </mc:AlternateContent>
      </w:r>
      <w:r w:rsidRPr="008B0D16">
        <w:rPr>
          <w:position w:val="-50"/>
        </w:rPr>
        <w:object w:dxaOrig="1080" w:dyaOrig="1120" w14:anchorId="01B04F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25pt;height:56.1pt" o:ole="">
            <v:imagedata r:id="rId5" o:title=""/>
          </v:shape>
          <o:OLEObject Type="Embed" ProgID="Equation.DSMT4" ShapeID="_x0000_i1025" DrawAspect="Content" ObjectID="_1651773427" r:id="rId6"/>
        </w:object>
      </w:r>
      <w:r>
        <w:br/>
      </w:r>
      <w:r>
        <w:br/>
      </w:r>
      <w:r>
        <w:br/>
      </w:r>
      <w:r w:rsidRPr="008B0D16">
        <w:rPr>
          <w:position w:val="-50"/>
        </w:rPr>
        <w:object w:dxaOrig="1040" w:dyaOrig="1120" w14:anchorId="7689951C">
          <v:shape id="_x0000_i1026" type="#_x0000_t75" style="width:51.9pt;height:56.1pt" o:ole="">
            <v:imagedata r:id="rId7" o:title=""/>
          </v:shape>
          <o:OLEObject Type="Embed" ProgID="Equation.DSMT4" ShapeID="_x0000_i1026" DrawAspect="Content" ObjectID="_1651773428" r:id="rId8"/>
        </w:object>
      </w:r>
      <w:r>
        <w:br/>
      </w:r>
      <w:r>
        <w:br/>
      </w:r>
      <w:r>
        <w:br/>
      </w:r>
      <w:r w:rsidRPr="008B0D16">
        <w:rPr>
          <w:position w:val="-50"/>
        </w:rPr>
        <w:object w:dxaOrig="960" w:dyaOrig="1120" w14:anchorId="5FEDF28F">
          <v:shape id="_x0000_i1027" type="#_x0000_t75" style="width:48.15pt;height:56.1pt" o:ole="">
            <v:imagedata r:id="rId9" o:title=""/>
          </v:shape>
          <o:OLEObject Type="Embed" ProgID="Equation.DSMT4" ShapeID="_x0000_i1027" DrawAspect="Content" ObjectID="_1651773429" r:id="rId10"/>
        </w:object>
      </w:r>
      <w:r>
        <w:br/>
      </w:r>
      <w:r>
        <w:br/>
      </w:r>
      <w:r>
        <w:br/>
      </w:r>
      <w:r w:rsidRPr="008B0D16">
        <w:rPr>
          <w:position w:val="-50"/>
        </w:rPr>
        <w:object w:dxaOrig="960" w:dyaOrig="1120" w14:anchorId="5A935100">
          <v:shape id="_x0000_i1028" type="#_x0000_t75" style="width:48.15pt;height:56.1pt" o:ole="">
            <v:imagedata r:id="rId11" o:title=""/>
          </v:shape>
          <o:OLEObject Type="Embed" ProgID="Equation.DSMT4" ShapeID="_x0000_i1028" DrawAspect="Content" ObjectID="_1651773430" r:id="rId12"/>
        </w:object>
      </w:r>
    </w:p>
    <w:p w14:paraId="74691B74" w14:textId="559ABDAA" w:rsidR="0085444D" w:rsidRDefault="0085444D" w:rsidP="00833F7D">
      <w:pPr>
        <w:jc w:val="center"/>
      </w:pPr>
    </w:p>
    <w:p w14:paraId="2C6AFAA6" w14:textId="03529E06" w:rsidR="00AD610C" w:rsidRDefault="00AD610C" w:rsidP="00833F7D">
      <w:pPr>
        <w:jc w:val="center"/>
      </w:pPr>
      <w:r>
        <w:rPr>
          <w:noProof/>
        </w:rPr>
        <w:drawing>
          <wp:inline distT="0" distB="0" distL="0" distR="0" wp14:anchorId="3C891ED3" wp14:editId="21D72C65">
            <wp:extent cx="4441933" cy="177392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7375" cy="18080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421E70" w14:textId="3B037A85" w:rsidR="0085444D" w:rsidRPr="00AD610C" w:rsidRDefault="00AD610C" w:rsidP="00AD610C">
      <w:pPr>
        <w:ind w:firstLine="720"/>
        <w:rPr>
          <w:lang w:val="mk-MK"/>
        </w:rPr>
      </w:pPr>
      <w:r>
        <w:rPr>
          <w:lang w:val="mk-MK"/>
        </w:rPr>
        <w:t xml:space="preserve">За решавање на оваа задача е искористен </w:t>
      </w:r>
      <w:proofErr w:type="spellStart"/>
      <w:r>
        <w:t>Warshall</w:t>
      </w:r>
      <w:proofErr w:type="spellEnd"/>
      <w:r>
        <w:t xml:space="preserve"> </w:t>
      </w:r>
      <w:r>
        <w:rPr>
          <w:lang w:val="mk-MK"/>
        </w:rPr>
        <w:t xml:space="preserve">алгоритамот. </w:t>
      </w:r>
    </w:p>
    <w:sectPr w:rsidR="0085444D" w:rsidRPr="00AD610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5444D"/>
    <w:rsid w:val="00833F7D"/>
    <w:rsid w:val="0085444D"/>
    <w:rsid w:val="00AD610C"/>
    <w:rsid w:val="00C744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A82E85"/>
  <w15:chartTrackingRefBased/>
  <w15:docId w15:val="{7FC130DC-3AE2-4627-86EA-1F04ECA9B9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5444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jpe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6300EB-78F3-426E-B3F9-DD37476AAD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27</Words>
  <Characters>159</Characters>
  <Application>Microsoft Office Word</Application>
  <DocSecurity>0</DocSecurity>
  <Lines>1</Lines>
  <Paragraphs>1</Paragraphs>
  <ScaleCrop>false</ScaleCrop>
  <Company/>
  <LinksUpToDate>false</LinksUpToDate>
  <CharactersWithSpaces>1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meone A</dc:creator>
  <cp:keywords/>
  <dc:description/>
  <cp:lastModifiedBy>someone A</cp:lastModifiedBy>
  <cp:revision>3</cp:revision>
  <dcterms:created xsi:type="dcterms:W3CDTF">2020-05-15T19:12:00Z</dcterms:created>
  <dcterms:modified xsi:type="dcterms:W3CDTF">2020-05-23T19:11:00Z</dcterms:modified>
</cp:coreProperties>
</file>